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6" r:id="rId1"/>
  </p:sldMasterIdLst>
  <p:notesMasterIdLst>
    <p:notesMasterId r:id="rId28"/>
  </p:notesMasterIdLst>
  <p:handoutMasterIdLst>
    <p:handoutMasterId r:id="rId29"/>
  </p:handoutMasterIdLst>
  <p:sldIdLst>
    <p:sldId id="378" r:id="rId2"/>
    <p:sldId id="379" r:id="rId3"/>
    <p:sldId id="380" r:id="rId4"/>
    <p:sldId id="381" r:id="rId5"/>
    <p:sldId id="422" r:id="rId6"/>
    <p:sldId id="383" r:id="rId7"/>
    <p:sldId id="382" r:id="rId8"/>
    <p:sldId id="421" r:id="rId9"/>
    <p:sldId id="417" r:id="rId10"/>
    <p:sldId id="418" r:id="rId11"/>
    <p:sldId id="419" r:id="rId12"/>
    <p:sldId id="387" r:id="rId13"/>
    <p:sldId id="406" r:id="rId14"/>
    <p:sldId id="385" r:id="rId15"/>
    <p:sldId id="407" r:id="rId16"/>
    <p:sldId id="384" r:id="rId17"/>
    <p:sldId id="408" r:id="rId18"/>
    <p:sldId id="409" r:id="rId19"/>
    <p:sldId id="410" r:id="rId20"/>
    <p:sldId id="411" r:id="rId21"/>
    <p:sldId id="412" r:id="rId22"/>
    <p:sldId id="413" r:id="rId23"/>
    <p:sldId id="416" r:id="rId24"/>
    <p:sldId id="423" r:id="rId25"/>
    <p:sldId id="414" r:id="rId26"/>
    <p:sldId id="415" r:id="rId27"/>
  </p:sldIdLst>
  <p:sldSz cx="9144000" cy="6858000" type="screen4x3"/>
  <p:notesSz cx="6858000" cy="9947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9283" autoAdjust="0"/>
  </p:normalViewPr>
  <p:slideViewPr>
    <p:cSldViewPr>
      <p:cViewPr varScale="1">
        <p:scale>
          <a:sx n="75" d="100"/>
          <a:sy n="75" d="100"/>
        </p:scale>
        <p:origin x="120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9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414" y="0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925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414" y="9448925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C8EBFE-0796-49AA-936F-F49A254565A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1844167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0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725286"/>
            <a:ext cx="5485805" cy="4475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925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9448925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C932D01-E601-4500-A7D4-7D95A4001C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020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932D01-E601-4500-A7D4-7D95A4001C2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4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ชื่อเรื่อง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หัวข้อย่อย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B8E33E-563C-4351-A6A0-462D766A857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327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33D60B6-4BBB-4CB6-94DD-19B37BDC86E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76241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FEF28C1-282E-4631-91AA-FD861016D7C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29421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th-TH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4036F5E-46D9-4597-BCDA-99505480240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66813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9AA9CCA-9A0B-41A6-81CF-D946B60A555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48983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86D73C1-D4FD-4865-9BF0-CDEF3A4BFA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37021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C712C1-B2BD-48F6-9428-BBA095A053F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92897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22EFA2F-3B32-492C-8235-D7AA7B7FDCDF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45190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A94E283-5EB7-476E-8149-38B96E4589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44848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C6CFB05-BC5D-4E67-ABDF-3A5CA61D3F8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25336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3EC2B5-A39F-44B4-9E4A-3D3639D0ABE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39538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00CA203-AA93-494C-A1E9-B8603A79726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67259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ต้นแบบชื่อเรื่อง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fld id="{8E05DC1B-4239-47DE-9306-D20CEAFFE9E8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056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7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075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6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7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0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208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208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2098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9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100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sp>
            <p:nvSpPr>
              <p:cNvPr id="2086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7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8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8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2090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1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2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3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4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5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6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7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</p:grpSp>
      <p:grpSp>
        <p:nvGrpSpPr>
          <p:cNvPr id="205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2073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4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pSp>
        <p:nvGrpSpPr>
          <p:cNvPr id="206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206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2063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6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2065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6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7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8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9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0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1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2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  <p:sp>
          <p:nvSpPr>
            <p:cNvPr id="206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29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2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3" Type="http://schemas.openxmlformats.org/officeDocument/2006/relationships/image" Target="../media/image2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2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image" Target="../media/image2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90662" y="2438400"/>
            <a:ext cx="6400800" cy="2367469"/>
          </a:xfrm>
        </p:spPr>
        <p:txBody>
          <a:bodyPr/>
          <a:lstStyle/>
          <a:p>
            <a:r>
              <a:rPr lang="th-TH" sz="6000" b="1" dirty="0"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6000" b="1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4800" b="1" dirty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บทที่ 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น่าจะเป็นเบื้องต้น</a:t>
            </a:r>
            <a:b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นสัปดาห์ที่ </a:t>
            </a:r>
            <a:r>
              <a:rPr lang="en-US" sz="4800" b="1" dirty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 - 12</a:t>
            </a:r>
            <a:endParaRPr lang="en-US" sz="4800" dirty="0"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 dirty="0"/>
          </a:p>
        </p:txBody>
      </p:sp>
      <p:pic>
        <p:nvPicPr>
          <p:cNvPr id="21507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30175"/>
            <a:ext cx="18002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39200" y="5715000"/>
            <a:ext cx="422904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ชา วิทยาศาสตร์และคณิตศาสตร์พื้นฐานในชีวิตประจำวัน</a:t>
            </a:r>
          </a:p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 </a:t>
            </a:r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าจารย์รัชนีกร  ทบประดิษฐ์</a:t>
            </a:r>
          </a:p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  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ขาวิชา</a:t>
            </a:r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ยุกต์</a:t>
            </a:r>
            <a:endParaRPr lang="th-TH" sz="20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94357" y="2590800"/>
            <a:ext cx="7696200" cy="1524000"/>
          </a:xfr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th-TH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ที่ 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การกระทำหนึ่งประกอบด้วยทางเลือกตั้งแต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างขึ้นไป และทางเลือกแต่ละทางนั้นจะเลือกทำพร้อมกันไม่ได้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ี่จะเลือกการกระทำทั้งหมดนี้  จะเท่ากับผลบวกของจำนวนวิธีของทางเลือกแต่ละ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าง</a:t>
            </a:r>
            <a:endParaRPr lang="en-US" sz="28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สี่เหลี่ยมผืนผ้า 5"/>
          <p:cNvSpPr/>
          <p:nvPr/>
        </p:nvSpPr>
        <p:spPr>
          <a:xfrm>
            <a:off x="594357" y="1810735"/>
            <a:ext cx="1451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ฎกา</a:t>
            </a: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บวก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7" name="ชื่อเรื่อง 1"/>
          <p:cNvSpPr>
            <a:spLocks noGrp="1"/>
          </p:cNvSpPr>
          <p:nvPr>
            <p:ph type="title"/>
          </p:nvPr>
        </p:nvSpPr>
        <p:spPr>
          <a:xfrm>
            <a:off x="3276600" y="685800"/>
            <a:ext cx="2971800" cy="609600"/>
          </a:xfr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คนิค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บ</a:t>
            </a:r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8344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524000"/>
            <a:ext cx="8077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1.4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ยิ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จากไพ่ทั้งสำรับ จงหาจำนวนวิธีที่จะหยิบได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1.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โพดำหรือโพแด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2.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 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ิง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ี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รือ เอ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ยิ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จากไพ่ทั้งสำรั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ำรับ มี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มีโพดำหรือแดงอย่าง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ในการหยิบ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จาก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ำรับนั้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หนึ่งจะเป็นทั้งโพดำและโพแดงทั้งสองอย่างในขณะเดียวกันไม่ได้  ไพ่ที่หยิบมานั้น</a:t>
            </a:r>
            <a:b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ต้อ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โพดำ หรือโพแดงอย่างใดอย่างหนึ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นั้น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ดังนั้น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จะหยิบได้ไพ่โพดำหรือโพแดง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 13 + 13  =  26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2.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ำรับ มี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 มี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ิ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ี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เ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ย่างละ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บ ในทำนองเดียวกัน</a:t>
            </a:r>
            <a:b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กับข้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จำนวนวิธีจะหยิบได้ไพ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ิ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ี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รือ เอ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+ 4 + 4 + 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6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773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ลำดับ (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ermutation)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ำสิ่งของหลายสิ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น มาจัดเรียงคราวละทั้งหมดหรือเพียงบางส่วน  โดยคำนึงถึงลำดับของแต่ละสิ่งของที่จัดเรียง จะเรียกว่า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ลำดับ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ลำดับสิ่งของที่แตกต่างกันทั้งหมด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จัดลำด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ที่แตกต่างกัน โดยจัดคราว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ได้  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           วิธี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1. สัญลักษณ์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อ่า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n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ฟคทอเรียล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-factorial)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2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 </a:t>
            </a:r>
          </a:p>
          <a:p>
            <a:pPr marL="0" indent="0" eaLnBrk="1" hangingPunct="1">
              <a:buFontTx/>
              <a:buNone/>
              <a:defRPr/>
            </a:pPr>
            <a:endParaRPr lang="en-US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71800" y="609600"/>
            <a:ext cx="37338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 การจัดลำดับ (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rmutation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392"/>
              </p:ext>
            </p:extLst>
          </p:nvPr>
        </p:nvGraphicFramePr>
        <p:xfrm>
          <a:off x="2757488" y="3835037"/>
          <a:ext cx="3089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4" imgW="1917360" imgH="215640" progId="Equation.DSMT4">
                  <p:embed/>
                </p:oleObj>
              </mc:Choice>
              <mc:Fallback>
                <p:oleObj name="Equation" r:id="rId4" imgW="1917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7488" y="3835037"/>
                        <a:ext cx="30892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33653"/>
              </p:ext>
            </p:extLst>
          </p:nvPr>
        </p:nvGraphicFramePr>
        <p:xfrm>
          <a:off x="3984625" y="4718776"/>
          <a:ext cx="2651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4625" y="4718776"/>
                        <a:ext cx="26511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05505"/>
              </p:ext>
            </p:extLst>
          </p:nvPr>
        </p:nvGraphicFramePr>
        <p:xfrm>
          <a:off x="3138488" y="5199426"/>
          <a:ext cx="7254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8488" y="5199426"/>
                        <a:ext cx="72548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8486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22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จำนวนวิธีจัดลูกบอล 4 ลูก ซึ่งมีสีแดง สีดำ สีขาว และสีเขียว อย่างละ 1 ลูก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โดย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ก)  ไม่มีข้อแม้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 ๆ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ข)  ถ้าให้ลูกบอลสีแดงและสีดำอยู่ชิดติดกันเสมอ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th-TH" sz="2400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)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บอล 4 ลูก และจัดลำดับคราวละ 4 ลูก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ดังนั้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จัดลำดับทั้งหมด เท่ากับ 4! =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x3x2x1 =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ข)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ถ้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ห้ลูกบอลสีแดงและสีดำอยู่ชิดติดกันเสมอ ก็เหมือนกับการจัดลูกบอลเพียง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 ได้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! วิธี แต่ลูกบอลสีแดงและสีดำซึ่งอยู่ชิดติดกัน ยังสลับที่กันได้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เท่ากับ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! วิธี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ดังนั้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จัดลำดับลูกบอล 4 ลูก โดยลูกบอลสีแดงและสีดำอยู่ชิดติดกันเสมอ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!2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! =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x2x1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(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x1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2 วิธี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</p:spTree>
    <p:extLst>
      <p:ext uri="{BB962C8B-B14F-4D97-AF65-F5344CB8AC3E}">
        <p14:creationId xmlns:p14="http://schemas.microsoft.com/office/powerpoint/2010/main" val="91483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ที่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2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จัดลำดับ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ซึ่งแตกต่างกัน โดยจัดคราว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คื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วิธี  	   	    โดย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6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ประชุมสมาชิกของสมาคมแห่งหนึ่ง เพื่อเลือกตั้งกรรมการตำแหน่งนายกสมาคม และรองนายกสมาคม มีผู้เสนอชื่อสมาชิก 7 คน โดยครั้งแรกจะเลือกนายก และครั้งที่สองจะเลือกรองนายกสมาคม ในการเลือกตั้งกรรมการครั้งนี้จะมีกรรมการ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กั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กี่ชุด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i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i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i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i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...................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i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.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61362"/>
              </p:ext>
            </p:extLst>
          </p:nvPr>
        </p:nvGraphicFramePr>
        <p:xfrm>
          <a:off x="7320326" y="1617164"/>
          <a:ext cx="3159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4" imgW="215640" imgH="291960" progId="Equation.DSMT4">
                  <p:embed/>
                </p:oleObj>
              </mc:Choice>
              <mc:Fallback>
                <p:oleObj name="Equation" r:id="rId4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0326" y="1617164"/>
                        <a:ext cx="3159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43830"/>
              </p:ext>
            </p:extLst>
          </p:nvPr>
        </p:nvGraphicFramePr>
        <p:xfrm>
          <a:off x="2957513" y="2263775"/>
          <a:ext cx="30892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7513" y="2263775"/>
                        <a:ext cx="308927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80010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ลำดับสิ่งของที่ไม่แตกต่างกันทั้งหมด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พิจารณาการจัดลำดับของตัวอักษ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, b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จัดลำดับอักษรทั้ง 3 ตัว เท่ากับ 3! = 6 วิธี คือ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abc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acb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bca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bac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cab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cba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ถ้าตัวอักษ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มือนกัน โดยสมมติให้เป็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x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วิธีจัดลำดับทั้ง 6 วิธี จะกลายเป็น 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xxc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xcx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xcx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xxc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cxx, cxx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มีจำนวนวิธีจัดลำดับที่แตกต่างกันอยู่ 3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1.3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จัดลำดับของ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ซึ่งมี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สิ่ง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มือนกัน ได้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วิธี  โดย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2065"/>
              </p:ext>
            </p:extLst>
          </p:nvPr>
        </p:nvGraphicFramePr>
        <p:xfrm>
          <a:off x="3984988" y="4186238"/>
          <a:ext cx="1263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4988" y="4186238"/>
                        <a:ext cx="12636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25207"/>
              </p:ext>
            </p:extLst>
          </p:nvPr>
        </p:nvGraphicFramePr>
        <p:xfrm>
          <a:off x="6804388" y="4036151"/>
          <a:ext cx="1416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388" y="4036151"/>
                        <a:ext cx="141605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39945"/>
              </p:ext>
            </p:extLst>
          </p:nvPr>
        </p:nvGraphicFramePr>
        <p:xfrm>
          <a:off x="2503488" y="4730978"/>
          <a:ext cx="3376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8" imgW="2095200" imgH="520560" progId="Equation.DSMT4">
                  <p:embed/>
                </p:oleObj>
              </mc:Choice>
              <mc:Fallback>
                <p:oleObj name="Equation" r:id="rId8" imgW="2095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3488" y="4730978"/>
                        <a:ext cx="33766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81604"/>
              </p:ext>
            </p:extLst>
          </p:nvPr>
        </p:nvGraphicFramePr>
        <p:xfrm>
          <a:off x="6823075" y="4613367"/>
          <a:ext cx="10017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10" imgW="622080" imgH="533160" progId="Equation.DSMT4">
                  <p:embed/>
                </p:oleObj>
              </mc:Choice>
              <mc:Fallback>
                <p:oleObj name="Equation" r:id="rId10" imgW="622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3075" y="4613367"/>
                        <a:ext cx="1001713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84075" y="47738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มื่อ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6176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1.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คำว่า “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TATISTICS”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จำนวนคำที่เป็นไปได้ทั้งหมดที่เกิดจากการผสมของตัวอักษรของคำดังกล่าว เมื่อถือว่าคำที่ผสมได้มีความหมาย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ไม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ข้อแม้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ๆ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9248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หมู่ 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mbination)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จัดหมู่ คือ วิธีการเลือกสิ่งของทั้งหมดหรือบางสิ่งที่กำหนดให้ โดยไม่คำนึงถึงลำดับ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เช่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จา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ักษร 3 ตัว คื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, b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ำมาจัดลำดับคราวละ 3 ตัว จะจัดได้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วิธี  คือ </a:t>
            </a:r>
            <a:r>
              <a:rPr lang="en-US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bc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cb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en-US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ca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, 	bac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, cab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ba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นำมาจัดหมู่หรือเลือกมาคราวละ 3 ตัว จะเลือกได้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วิธี  คือ </a:t>
            </a:r>
            <a:r>
              <a:rPr lang="en-US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abc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1.4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จำนวนวิธีการเลือก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จาก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่ง ซึ่งแตกต่างกัน คือ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วิธี  โดย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95600" y="609600"/>
            <a:ext cx="3657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 การจัดหมู่ (</a:t>
            </a:r>
            <a:r>
              <a:rPr lang="en-US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mbin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36213"/>
              </p:ext>
            </p:extLst>
          </p:nvPr>
        </p:nvGraphicFramePr>
        <p:xfrm>
          <a:off x="4906963" y="2978150"/>
          <a:ext cx="1171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" name="Equation" r:id="rId4" imgW="799920" imgH="291960" progId="Equation.DSMT4">
                  <p:embed/>
                </p:oleObj>
              </mc:Choice>
              <mc:Fallback>
                <p:oleObj name="Equation" r:id="rId4" imgW="79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963" y="2978150"/>
                        <a:ext cx="11715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8687"/>
              </p:ext>
            </p:extLst>
          </p:nvPr>
        </p:nvGraphicFramePr>
        <p:xfrm>
          <a:off x="6126889" y="3807551"/>
          <a:ext cx="7635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" name="Equation" r:id="rId6" imgW="520560" imgH="291960" progId="Equation.DSMT4">
                  <p:embed/>
                </p:oleObj>
              </mc:Choice>
              <mc:Fallback>
                <p:oleObj name="Equation" r:id="rId6" imgW="5205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89" y="3807551"/>
                        <a:ext cx="7635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95069"/>
              </p:ext>
            </p:extLst>
          </p:nvPr>
        </p:nvGraphicFramePr>
        <p:xfrm>
          <a:off x="6998426" y="4700089"/>
          <a:ext cx="336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" name="Equation" r:id="rId8" imgW="253800" imgH="291960" progId="Equation.DSMT4">
                  <p:embed/>
                </p:oleObj>
              </mc:Choice>
              <mc:Fallback>
                <p:oleObj name="Equation" r:id="rId8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98426" y="4700089"/>
                        <a:ext cx="3365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87765"/>
              </p:ext>
            </p:extLst>
          </p:nvPr>
        </p:nvGraphicFramePr>
        <p:xfrm>
          <a:off x="3371850" y="5159375"/>
          <a:ext cx="30305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" name="Equation" r:id="rId10" imgW="2070000" imgH="507960" progId="Equation.DSMT4">
                  <p:embed/>
                </p:oleObj>
              </mc:Choice>
              <mc:Fallback>
                <p:oleObj name="Equation" r:id="rId10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1850" y="5159375"/>
                        <a:ext cx="303053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62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ประชุมวิชาการครั้งหนึ่ง มีผู้เข้าประชุม 15 คน ถ้าจะเลือก 3 คน มาเป็นตัวแทนจะทำได้กี่วิธี 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......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32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        จา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ดลองสุ่ม เรามักสนใจ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โอกาสหรือความน่าจะเป็น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robability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จะเกิดขึ้นมากน้อยเท่าใด โดยความน่าจะเป็นของแต่ละเหตุการณ์จะมีค่าตั้งแต่ 0 ถึง 1 กล่าวคือ ถ้าความน่าจะเป็นของเหตุการณ์ใดมีค่าเท่ากับ 0 หมายควา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เหตุการณ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ไม่เกิดขึ้นเลย แต่ถ้าเท่ากับ 1 ก็หมายควา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เหตุการณ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กล่าวต้องเกิดขึ้นอย่างนอน แต่ถ้ามีค่าระหว่าง 0 กับ 1 ก็หมายควา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 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อกาสที่จะเกิดขึ้นน้อยหรือมาก แล้วแต่ว่ามีค่าใกล้เคียงค่าใด</a:t>
            </a:r>
          </a:p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ิยาม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ซมเปิลสเปซของการทดลองสุ่มหนึ่งมีผลลัพธ์ที่เกิดขึ้นได้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n(S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วิธี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แต่ละผลลัพธ์มี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อกาสเกิดขึ้นเท่า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น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qually likely outcome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E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การทดลองสุ่มนี้ซึ่ง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กิดผลลัพธ์ได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(E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 และความน่าจะเป็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เหตุการณ์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E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คือ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81400" y="609600"/>
            <a:ext cx="22860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th-TH" sz="32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น่าจะเป็น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12275"/>
              </p:ext>
            </p:extLst>
          </p:nvPr>
        </p:nvGraphicFramePr>
        <p:xfrm>
          <a:off x="3532188" y="5175250"/>
          <a:ext cx="1866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2188" y="5175250"/>
                        <a:ext cx="18669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94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คำว่า “ความน่าจะเป็น” หรือ “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robability”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วิธีการวัดความไม่แน่นอนในรูปแบบคณิตศาสตร์  เช่น  การโยนเหรียญ ซึ่งมีโอกาสเกิดหัวหรือเกิดก้อย ความน่าจะเป็นของเหรียญที่จะออกหัวหรือออกก้อยเท่ากับ 0.5 ซึ่งความน่าจะเป็นจะมีการกำหนดค่าเป็นเศษส่วนหรือเป็นเปอร์เซนต์หรือให้มีค่าตั้งแต่ 0 ถึง 1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ดังนั้น  ความน่าจะเป็น  หมายถึง  ค่าที่แสดงให้ทราบว่า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นึ่ง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มีโอกาสเกิดขึ้นมากน้อย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พียงใด</a:t>
            </a:r>
            <a:endParaRPr lang="en-US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ดลอง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ุ่ม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Random Experiment)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การทดลองสุ่ม  คือ การทดลองที่ไม่สามารถทำนายผลการทดลองได้อย่างถูกต้องแน่นอน  เนื่องจากผลการทดลองที่ได้เกิดขึ้นได้หลายอย่าง</a:t>
            </a:r>
          </a:p>
          <a:p>
            <a:pPr marL="0" indent="0" eaLnBrk="1" hangingPunct="1">
              <a:buFontTx/>
              <a:buNone/>
              <a:defRPr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ทอดลูกเต๋าเที่ยงตรง 1 ลูก จงหาความน่าจะเป็นที่จะได้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ก)  ลูกเต๋าหงายแต้มคู่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ข)  ลูกเต๋าหงายแต้มมากกว่า 4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......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926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8486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itchFamily="34" charset="-34"/>
                <a:cs typeface="TH SarabunPSK" pitchFamily="34" charset="-34"/>
              </a:rPr>
              <a:t>ตัวอย่าง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0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ตะกร้าใบหนึ่งซึ่งบรรจุลูกบอลสีขาว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และสีดำ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ถ้าสุ่มหยิบลูกบอลมา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วามน่าจะเป็นที่จะหยิบได้ลูกบอลสีขาวทั้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.........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………………………………………</a:t>
            </a:r>
            <a:r>
              <a:rPr lang="en-US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…....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94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8077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ุณสมบั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บื้องต้นของความน่าจะเป็น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1)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สำหร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ซมเปิลสเปซ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 ๆ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)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                        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	     ใด ๆ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7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400" b="1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		     </a:t>
            </a:r>
            <a:r>
              <a:rPr lang="th-TH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</a:t>
            </a:r>
            <a:r>
              <a:rPr lang="en-US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th-TH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 </a:t>
            </a:r>
            <a:r>
              <a:rPr lang="en-US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r>
              <a:rPr lang="th-TH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cap="small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</a:t>
            </a:r>
            <a:r>
              <a:rPr lang="th-TH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ไม่เกิดร่วมกัน</a:t>
            </a:r>
          </a:p>
          <a:p>
            <a:pPr marL="0" indent="0">
              <a:buNone/>
            </a:pPr>
            <a:r>
              <a:rPr lang="th-TH" sz="2400" cap="small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th-TH" sz="2400" cap="small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ดังนั้น 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43200" y="609600"/>
            <a:ext cx="4648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ุณสมบัติเบื้องต้นของความน่าจะ</a:t>
            </a:r>
            <a:r>
              <a:rPr lang="th-TH" sz="32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81200" y="2128838"/>
            <a:ext cx="3914775" cy="3805237"/>
            <a:chOff x="1981200" y="2128838"/>
            <a:chExt cx="3914775" cy="380523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740272"/>
                </p:ext>
              </p:extLst>
            </p:nvPr>
          </p:nvGraphicFramePr>
          <p:xfrm>
            <a:off x="2032000" y="2128838"/>
            <a:ext cx="11906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4" imgW="812520" imgH="253800" progId="Equation.DSMT4">
                    <p:embed/>
                  </p:oleObj>
                </mc:Choice>
                <mc:Fallback>
                  <p:oleObj name="Equation" r:id="rId4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2000" y="2128838"/>
                          <a:ext cx="1190625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659318"/>
                </p:ext>
              </p:extLst>
            </p:nvPr>
          </p:nvGraphicFramePr>
          <p:xfrm>
            <a:off x="2060575" y="2957513"/>
            <a:ext cx="191452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6" imgW="1307880" imgH="279360" progId="Equation.DSMT4">
                    <p:embed/>
                  </p:oleObj>
                </mc:Choice>
                <mc:Fallback>
                  <p:oleObj name="Equation" r:id="rId6" imgW="1307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60575" y="2957513"/>
                          <a:ext cx="1914525" cy="41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288689"/>
                </p:ext>
              </p:extLst>
            </p:nvPr>
          </p:nvGraphicFramePr>
          <p:xfrm>
            <a:off x="2028825" y="3402013"/>
            <a:ext cx="3214688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" name="Equation" r:id="rId8" imgW="2197080" imgH="279360" progId="Equation.DSMT4">
                    <p:embed/>
                  </p:oleObj>
                </mc:Choice>
                <mc:Fallback>
                  <p:oleObj name="Equation" r:id="rId8" imgW="2197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28825" y="3402013"/>
                          <a:ext cx="3214688" cy="41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125961"/>
                </p:ext>
              </p:extLst>
            </p:nvPr>
          </p:nvGraphicFramePr>
          <p:xfrm>
            <a:off x="2036763" y="3851275"/>
            <a:ext cx="31956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Equation" r:id="rId10" imgW="2184120" imgH="279360" progId="Equation.DSMT4">
                    <p:embed/>
                  </p:oleObj>
                </mc:Choice>
                <mc:Fallback>
                  <p:oleObj name="Equation" r:id="rId10" imgW="218412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763" y="3851275"/>
                          <a:ext cx="3195637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699433"/>
                </p:ext>
              </p:extLst>
            </p:nvPr>
          </p:nvGraphicFramePr>
          <p:xfrm>
            <a:off x="1990725" y="4324350"/>
            <a:ext cx="3905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" name="Equation" r:id="rId12" imgW="2666880" imgH="241200" progId="Equation.DSMT4">
                    <p:embed/>
                  </p:oleObj>
                </mc:Choice>
                <mc:Fallback>
                  <p:oleObj name="Equation" r:id="rId12" imgW="2666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90725" y="4324350"/>
                          <a:ext cx="39052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012840"/>
                </p:ext>
              </p:extLst>
            </p:nvPr>
          </p:nvGraphicFramePr>
          <p:xfrm>
            <a:off x="1981200" y="5130800"/>
            <a:ext cx="269875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" name="Equation" r:id="rId14" imgW="1841400" imgH="241200" progId="Equation.DSMT4">
                    <p:embed/>
                  </p:oleObj>
                </mc:Choice>
                <mc:Fallback>
                  <p:oleObj name="Equation" r:id="rId14" imgW="184140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5130800"/>
                          <a:ext cx="269875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235627"/>
                </p:ext>
              </p:extLst>
            </p:nvPr>
          </p:nvGraphicFramePr>
          <p:xfrm>
            <a:off x="2584450" y="5581650"/>
            <a:ext cx="12795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" name="Equation" r:id="rId16" imgW="876240" imgH="241200" progId="Equation.DSMT4">
                    <p:embed/>
                  </p:oleObj>
                </mc:Choice>
                <mc:Fallback>
                  <p:oleObj name="Equation" r:id="rId16" imgW="8762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84450" y="5581650"/>
                          <a:ext cx="127952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589963"/>
                </p:ext>
              </p:extLst>
            </p:nvPr>
          </p:nvGraphicFramePr>
          <p:xfrm>
            <a:off x="2058988" y="2576513"/>
            <a:ext cx="105886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18" imgW="723600" imgH="241200" progId="Equation.DSMT4">
                    <p:embed/>
                  </p:oleObj>
                </mc:Choice>
                <mc:Fallback>
                  <p:oleObj name="Equation" r:id="rId18" imgW="72360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2576513"/>
                          <a:ext cx="105886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355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568735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b="1" dirty="0" smtClean="0">
                <a:latin typeface="TH SarabunPSK" pitchFamily="34" charset="-34"/>
                <a:cs typeface="TH SarabunPSK" pitchFamily="34" charset="-34"/>
              </a:rPr>
              <a:t>ตัวอย่าง </a:t>
            </a:r>
            <a:r>
              <a:rPr lang="en-US" sz="2400" b="1" dirty="0" smtClean="0">
                <a:latin typeface="TH SarabunPSK" pitchFamily="34" charset="-34"/>
                <a:cs typeface="TH SarabunPSK" pitchFamily="34" charset="-34"/>
              </a:rPr>
              <a:t>1.11</a:t>
            </a:r>
            <a:r>
              <a:rPr lang="en-US" sz="2400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ถ้า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ที่ไม่เกิดร่วมกัน กำหนดให้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            และ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		    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) 			   5)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.........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63938" y="5647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51113"/>
              </p:ext>
            </p:extLst>
          </p:nvPr>
        </p:nvGraphicFramePr>
        <p:xfrm>
          <a:off x="2878775" y="2245425"/>
          <a:ext cx="1263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3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775" y="2245425"/>
                        <a:ext cx="1263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3230"/>
              </p:ext>
            </p:extLst>
          </p:nvPr>
        </p:nvGraphicFramePr>
        <p:xfrm>
          <a:off x="4813475" y="2233550"/>
          <a:ext cx="12430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4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475" y="2233550"/>
                        <a:ext cx="12430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07208"/>
              </p:ext>
            </p:extLst>
          </p:nvPr>
        </p:nvGraphicFramePr>
        <p:xfrm>
          <a:off x="1686300" y="2678875"/>
          <a:ext cx="1020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5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300" y="2678875"/>
                        <a:ext cx="10207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12134"/>
              </p:ext>
            </p:extLst>
          </p:nvPr>
        </p:nvGraphicFramePr>
        <p:xfrm>
          <a:off x="4007925" y="2638300"/>
          <a:ext cx="630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6" name="Equation" r:id="rId10" imgW="431640" imgH="279360" progId="Equation.DSMT4">
                  <p:embed/>
                </p:oleObj>
              </mc:Choice>
              <mc:Fallback>
                <p:oleObj name="Equation" r:id="rId10" imgW="4316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925" y="2638300"/>
                        <a:ext cx="6302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58754"/>
              </p:ext>
            </p:extLst>
          </p:nvPr>
        </p:nvGraphicFramePr>
        <p:xfrm>
          <a:off x="6031038" y="2655125"/>
          <a:ext cx="1077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7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038" y="2655125"/>
                        <a:ext cx="1077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68540"/>
              </p:ext>
            </p:extLst>
          </p:nvPr>
        </p:nvGraphicFramePr>
        <p:xfrm>
          <a:off x="1683125" y="3072097"/>
          <a:ext cx="1077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8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125" y="3072097"/>
                        <a:ext cx="10779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23662"/>
              </p:ext>
            </p:extLst>
          </p:nvPr>
        </p:nvGraphicFramePr>
        <p:xfrm>
          <a:off x="3978275" y="3073400"/>
          <a:ext cx="1133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9" name="Equation" r:id="rId16" imgW="774360" imgH="279360" progId="Equation.DSMT4">
                  <p:embed/>
                </p:oleObj>
              </mc:Choice>
              <mc:Fallback>
                <p:oleObj name="Equation" r:id="rId16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073400"/>
                        <a:ext cx="1133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87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697674"/>
            <a:ext cx="7696200" cy="49530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น่าจะเป็นที่นักเรียนคนหนึ่งจะสอบคณิตศาสตร์ผ่านเท่ากับ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น่าจะเป็นที่เขาสอบภาษาอังกฤษผ่านเท่ากับ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ถ้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น่าจะเป็นที่เขาสอบผ่านทั้ง 2 วิชาเท่ากับ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วามน่าจะเป็นที่นักเรียนคนหนึ่งจะ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1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 สอบผ่านอย่างน้อย 1 วิชา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2.  สอบไม่ผ่านทั้ง 2 วิชา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...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12" name="Rectangle 4"/>
          <p:cNvSpPr/>
          <p:nvPr/>
        </p:nvSpPr>
        <p:spPr>
          <a:xfrm>
            <a:off x="3563938" y="5647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</a:t>
            </a:r>
          </a:p>
        </p:txBody>
      </p:sp>
      <p:pic>
        <p:nvPicPr>
          <p:cNvPr id="13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12563"/>
              </p:ext>
            </p:extLst>
          </p:nvPr>
        </p:nvGraphicFramePr>
        <p:xfrm>
          <a:off x="7219950" y="1739900"/>
          <a:ext cx="320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241200" imgH="304560" progId="Equation.DSMT4">
                  <p:embed/>
                </p:oleObj>
              </mc:Choice>
              <mc:Fallback>
                <p:oleObj name="Equation" r:id="rId4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739900"/>
                        <a:ext cx="3206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17155"/>
              </p:ext>
            </p:extLst>
          </p:nvPr>
        </p:nvGraphicFramePr>
        <p:xfrm>
          <a:off x="4708525" y="2143125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241200" imgH="317160" progId="Equation.DSMT4">
                  <p:embed/>
                </p:oleObj>
              </mc:Choice>
              <mc:Fallback>
                <p:oleObj name="Equation" r:id="rId6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143125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62169"/>
              </p:ext>
            </p:extLst>
          </p:nvPr>
        </p:nvGraphicFramePr>
        <p:xfrm>
          <a:off x="1658938" y="2473325"/>
          <a:ext cx="320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241200" imgH="317160" progId="Equation.DSMT4">
                  <p:embed/>
                </p:oleObj>
              </mc:Choice>
              <mc:Fallback>
                <p:oleObj name="Equation" r:id="rId8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473325"/>
                        <a:ext cx="320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3656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066800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algn="ctr">
              <a:buNone/>
            </a:pPr>
            <a:r>
              <a:rPr lang="th-TH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ฝึกหัดที่ </a:t>
            </a:r>
            <a:r>
              <a:rPr lang="th-TH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จงเขียนแซมเปิลสเปซในการทอดลูกเต๋า 1 ลูกพร้อมกับการโยนเหรียญ 1 เหรียญ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จงหาจำนวนสมาชิกแซมเปิลสเปซของการทดลองต่อไปนี้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2.1 โยนเหรียญ 1 เหรียญ 10 ครั้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2.2 โยนลูกเต๋า 1 ลูก 5 ครั้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2.3 โยนเหรียญ 1 เหรียญ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k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รั้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สมมติว่า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และ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B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ไม่เกิดร่วมกัน โดยที่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และ 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้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วามน่าจะเป็นของ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หรือ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 ในห้องเรียนหนึ่ง มีชาย 5 คน และหญิง 7 คน เลือกคน 3 คน จากห้องนี้โดยการสุ่ม 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า 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่าจะเป็นที่จะได้ชายทั้งสา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น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94030"/>
              </p:ext>
            </p:extLst>
          </p:nvPr>
        </p:nvGraphicFramePr>
        <p:xfrm>
          <a:off x="5519738" y="4079050"/>
          <a:ext cx="12461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738" y="4079050"/>
                        <a:ext cx="12461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01192"/>
              </p:ext>
            </p:extLst>
          </p:nvPr>
        </p:nvGraphicFramePr>
        <p:xfrm>
          <a:off x="7250113" y="4077826"/>
          <a:ext cx="1225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6" imgW="838080" imgH="241200" progId="Equation.DSMT4">
                  <p:embed/>
                </p:oleObj>
              </mc:Choice>
              <mc:Fallback>
                <p:oleObj name="Equation" r:id="rId6" imgW="838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4077826"/>
                        <a:ext cx="12255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24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และ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B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	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แล้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5.1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5.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5.3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5.4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ชากรในประเทศหนึ่งมีกลุ่มเลือดแบ่งได้ดังนี้ มีกลุ่มเลือ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18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%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กลุ่มเลือ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  22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%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ุ่มเลือ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B  5%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กลุ่มเลือ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  55%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คนไข้คนหนึ่งกำลังได้รับการตรวจเลือด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วามน่าจะเป็นที่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6.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ามีเลือดกลุ่ม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6.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ามีเลือดกลุ่มที่ไม่ใช่กลุ่ม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B</a:t>
            </a: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13388"/>
              </p:ext>
            </p:extLst>
          </p:nvPr>
        </p:nvGraphicFramePr>
        <p:xfrm>
          <a:off x="4743513" y="1574701"/>
          <a:ext cx="37004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4" imgW="2781000" imgH="469800" progId="Equation.DSMT4">
                  <p:embed/>
                </p:oleObj>
              </mc:Choice>
              <mc:Fallback>
                <p:oleObj name="Equation" r:id="rId4" imgW="278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513" y="1574701"/>
                        <a:ext cx="3700462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103438" y="2572839"/>
            <a:ext cx="1135062" cy="1689100"/>
            <a:chOff x="1652188" y="2572839"/>
            <a:chExt cx="1135062" cy="16891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096925"/>
                </p:ext>
              </p:extLst>
            </p:nvPr>
          </p:nvGraphicFramePr>
          <p:xfrm>
            <a:off x="1680763" y="2572839"/>
            <a:ext cx="10207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8" name="Equation" r:id="rId6" imgW="698400" imgH="228600" progId="Equation.DSMT4">
                    <p:embed/>
                  </p:oleObj>
                </mc:Choice>
                <mc:Fallback>
                  <p:oleObj name="Equation" r:id="rId6" imgW="698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0763" y="2572839"/>
                          <a:ext cx="1020762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820665"/>
                </p:ext>
              </p:extLst>
            </p:nvPr>
          </p:nvGraphicFramePr>
          <p:xfrm>
            <a:off x="1695050" y="2979239"/>
            <a:ext cx="64928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9" name="Equation" r:id="rId8" imgW="444240" imgH="279360" progId="Equation.DSMT4">
                    <p:embed/>
                  </p:oleObj>
                </mc:Choice>
                <mc:Fallback>
                  <p:oleObj name="Equation" r:id="rId8" imgW="44424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050" y="2979239"/>
                          <a:ext cx="649288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407670"/>
                </p:ext>
              </p:extLst>
            </p:nvPr>
          </p:nvGraphicFramePr>
          <p:xfrm>
            <a:off x="1669650" y="3406277"/>
            <a:ext cx="1079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0" name="Equation" r:id="rId10" imgW="736560" imgH="279360" progId="Equation.DSMT4">
                    <p:embed/>
                  </p:oleObj>
                </mc:Choice>
                <mc:Fallback>
                  <p:oleObj name="Equation" r:id="rId10" imgW="73656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650" y="3406277"/>
                          <a:ext cx="10795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377643"/>
                </p:ext>
              </p:extLst>
            </p:nvPr>
          </p:nvGraphicFramePr>
          <p:xfrm>
            <a:off x="1652188" y="3852364"/>
            <a:ext cx="11350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1" name="Equation" r:id="rId12" imgW="774360" imgH="279360" progId="Equation.DSMT4">
                    <p:embed/>
                  </p:oleObj>
                </mc:Choice>
                <mc:Fallback>
                  <p:oleObj name="Equation" r:id="rId12" imgW="77436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188" y="3852364"/>
                          <a:ext cx="11350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522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80010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ซมเปิลสเปซ 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Sample space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ซตซึ่งสมาชิกในเซตเป็นผลการทดลองเชิงสุ่มที่ที่เป็นไปได้ทั้งหมด เขียนแทนด้วย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S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สมาชิกของแซมเปิลสเปซว่า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ซมเปิลพ้อยท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ample point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จำนวนสมาชิกของแซม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ิลสเปซ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ขีย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ด้วย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 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Event)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ซตย่อย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ubset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แซมเปิลสเปซ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เซตย่อยที่มีสมาชิกเพียงตัวเดียวว่า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เดี่ย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imple event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รียกเซตย่อยที่มีสมาชิกหลายตัวว่า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ประกอ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mpound event) 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นื่องจากเหตุการณ์แทนได้ด้วยเซต  ดังนั้น การดำเนินการระหว่างเซต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peration on set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แก่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ยูเนีย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Union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ินเตอร์เซคชัน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tersection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ต่าง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Difference)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คอ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ลี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นต์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omplement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ึงทำให้เกิดเหตุการณ์ใหม่ขึ้น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วัตถุ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27278"/>
              </p:ext>
            </p:extLst>
          </p:nvPr>
        </p:nvGraphicFramePr>
        <p:xfrm>
          <a:off x="3170010" y="2900498"/>
          <a:ext cx="4111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010" y="2900498"/>
                        <a:ext cx="41116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9248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    ให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การทดลองที่มีแซมเปิลสเปซ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A union B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แทนด้วย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ที่ประกอบด้วยผลการทดลองที่อยู่ใน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รือ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2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A intersect B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แทนด้วย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ที่ประกอบด้วยผลการทดลองที่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3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Difference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แทนด้วย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ที่ประกอบด้วยผลการทดลองที่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ไม่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4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Complement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แทนด้วย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หรือ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ประกอบด้ว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การทดลองที่ไม่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U</a:t>
            </a:r>
          </a:p>
          <a:p>
            <a:pPr marL="0" indent="0" eaLnBrk="1" hangingPunct="1">
              <a:buFontTx/>
              <a:buNone/>
              <a:defRPr/>
            </a:pPr>
            <a:endParaRPr lang="th-TH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92772"/>
              </p:ext>
            </p:extLst>
          </p:nvPr>
        </p:nvGraphicFramePr>
        <p:xfrm>
          <a:off x="4169138" y="2198189"/>
          <a:ext cx="63341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4" imgW="431640" imgH="152280" progId="Equation.DSMT4">
                  <p:embed/>
                </p:oleObj>
              </mc:Choice>
              <mc:Fallback>
                <p:oleObj name="Equation" r:id="rId4" imgW="431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138" y="2198189"/>
                        <a:ext cx="633413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34303"/>
              </p:ext>
            </p:extLst>
          </p:nvPr>
        </p:nvGraphicFramePr>
        <p:xfrm>
          <a:off x="4446951" y="3007814"/>
          <a:ext cx="633412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6" imgW="431640" imgH="152280" progId="Equation.DSMT4">
                  <p:embed/>
                </p:oleObj>
              </mc:Choice>
              <mc:Fallback>
                <p:oleObj name="Equation" r:id="rId6" imgW="4316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951" y="3007814"/>
                        <a:ext cx="633412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03021"/>
              </p:ext>
            </p:extLst>
          </p:nvPr>
        </p:nvGraphicFramePr>
        <p:xfrm>
          <a:off x="4768850" y="3806327"/>
          <a:ext cx="5778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8" imgW="393480" imgH="152280" progId="Equation.DSMT4">
                  <p:embed/>
                </p:oleObj>
              </mc:Choice>
              <mc:Fallback>
                <p:oleObj name="Equation" r:id="rId8" imgW="39348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806327"/>
                        <a:ext cx="57785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87585"/>
              </p:ext>
            </p:extLst>
          </p:nvPr>
        </p:nvGraphicFramePr>
        <p:xfrm>
          <a:off x="5065668" y="4528982"/>
          <a:ext cx="2603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668" y="4528982"/>
                        <a:ext cx="2603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87078"/>
              </p:ext>
            </p:extLst>
          </p:nvPr>
        </p:nvGraphicFramePr>
        <p:xfrm>
          <a:off x="5891213" y="4467756"/>
          <a:ext cx="2984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467756"/>
                        <a:ext cx="2984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4799012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กำหนดให้</a:t>
            </a:r>
          </a:p>
          <a:p>
            <a:pPr marL="0" indent="0">
              <a:buNone/>
            </a:pP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				5.</a:t>
            </a:r>
            <a:b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2.				6.</a:t>
            </a:r>
            <a:b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3.				7.</a:t>
            </a:r>
            <a:b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4.				8.    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67535"/>
              </p:ext>
            </p:extLst>
          </p:nvPr>
        </p:nvGraphicFramePr>
        <p:xfrm>
          <a:off x="2922771" y="1422154"/>
          <a:ext cx="3397324" cy="5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quation" r:id="rId4" imgW="1917360" imgH="304560" progId="Equation.DSMT4">
                  <p:embed/>
                </p:oleObj>
              </mc:Choice>
              <mc:Fallback>
                <p:oleObj name="Equation" r:id="rId4" imgW="19173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771" y="1422154"/>
                        <a:ext cx="3397324" cy="53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2257"/>
              </p:ext>
            </p:extLst>
          </p:nvPr>
        </p:nvGraphicFramePr>
        <p:xfrm>
          <a:off x="2903961" y="1999689"/>
          <a:ext cx="2379252" cy="5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Equation" r:id="rId6" imgW="1346040" imgH="304560" progId="Equation.DSMT4">
                  <p:embed/>
                </p:oleObj>
              </mc:Choice>
              <mc:Fallback>
                <p:oleObj name="Equation" r:id="rId6" imgW="13460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961" y="1999689"/>
                        <a:ext cx="2379252" cy="53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22163"/>
              </p:ext>
            </p:extLst>
          </p:nvPr>
        </p:nvGraphicFramePr>
        <p:xfrm>
          <a:off x="2931586" y="2633039"/>
          <a:ext cx="2362378" cy="5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Equation" r:id="rId8" imgW="1333440" imgH="304560" progId="Equation.DSMT4">
                  <p:embed/>
                </p:oleObj>
              </mc:Choice>
              <mc:Fallback>
                <p:oleObj name="Equation" r:id="rId8" imgW="1333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586" y="2633039"/>
                        <a:ext cx="2362378" cy="53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29774"/>
              </p:ext>
            </p:extLst>
          </p:nvPr>
        </p:nvGraphicFramePr>
        <p:xfrm>
          <a:off x="2901710" y="3276289"/>
          <a:ext cx="1378054" cy="5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4"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710" y="3276289"/>
                        <a:ext cx="1378054" cy="539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4" name="วัตถุ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73416"/>
              </p:ext>
            </p:extLst>
          </p:nvPr>
        </p:nvGraphicFramePr>
        <p:xfrm>
          <a:off x="1593336" y="3774636"/>
          <a:ext cx="636847" cy="22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" name="Equation" r:id="rId12" imgW="431640" imgH="152280" progId="Equation.DSMT4">
                  <p:embed/>
                </p:oleObj>
              </mc:Choice>
              <mc:Fallback>
                <p:oleObj name="Equation" r:id="rId12" imgW="431640" imgH="1522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36" y="3774636"/>
                        <a:ext cx="636847" cy="223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วัตถุ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68345"/>
              </p:ext>
            </p:extLst>
          </p:nvPr>
        </p:nvGraphicFramePr>
        <p:xfrm>
          <a:off x="1605150" y="4143500"/>
          <a:ext cx="6365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6" name="Equation" r:id="rId14" imgW="431640" imgH="152280" progId="Equation.DSMT4">
                  <p:embed/>
                </p:oleObj>
              </mc:Choice>
              <mc:Fallback>
                <p:oleObj name="Equation" r:id="rId14" imgW="431640" imgH="15228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150" y="4143500"/>
                        <a:ext cx="6365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วัตถุ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97225"/>
              </p:ext>
            </p:extLst>
          </p:nvPr>
        </p:nvGraphicFramePr>
        <p:xfrm>
          <a:off x="1605150" y="4519550"/>
          <a:ext cx="6365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" name="Equation" r:id="rId16" imgW="431640" imgH="152280" progId="Equation.DSMT4">
                  <p:embed/>
                </p:oleObj>
              </mc:Choice>
              <mc:Fallback>
                <p:oleObj name="Equation" r:id="rId16" imgW="431640" imgH="15228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150" y="4519550"/>
                        <a:ext cx="6365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วัตถุ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65868"/>
              </p:ext>
            </p:extLst>
          </p:nvPr>
        </p:nvGraphicFramePr>
        <p:xfrm>
          <a:off x="1605725" y="4876800"/>
          <a:ext cx="581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" name="Equation" r:id="rId18" imgW="393480" imgH="152280" progId="Equation.DSMT4">
                  <p:embed/>
                </p:oleObj>
              </mc:Choice>
              <mc:Fallback>
                <p:oleObj name="Equation" r:id="rId18" imgW="393480" imgH="15228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725" y="4876800"/>
                        <a:ext cx="581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วัตถุ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394"/>
              </p:ext>
            </p:extLst>
          </p:nvPr>
        </p:nvGraphicFramePr>
        <p:xfrm>
          <a:off x="4754563" y="3714113"/>
          <a:ext cx="7302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" name="Equation" r:id="rId20" imgW="495000" imgH="203040" progId="Equation.DSMT4">
                  <p:embed/>
                </p:oleObj>
              </mc:Choice>
              <mc:Fallback>
                <p:oleObj name="Equation" r:id="rId20" imgW="495000" imgH="20304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14113"/>
                        <a:ext cx="7302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วัตถุ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7925"/>
              </p:ext>
            </p:extLst>
          </p:nvPr>
        </p:nvGraphicFramePr>
        <p:xfrm>
          <a:off x="4735388" y="4071363"/>
          <a:ext cx="7112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388" y="4071363"/>
                        <a:ext cx="7112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วัตถุ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14412"/>
              </p:ext>
            </p:extLst>
          </p:nvPr>
        </p:nvGraphicFramePr>
        <p:xfrm>
          <a:off x="4752850" y="4440488"/>
          <a:ext cx="6746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" name="Equation" r:id="rId24" imgW="457200" imgH="203040" progId="Equation.DSMT4">
                  <p:embed/>
                </p:oleObj>
              </mc:Choice>
              <mc:Fallback>
                <p:oleObj name="Equation" r:id="rId24" imgW="457200" imgH="20304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850" y="4440488"/>
                        <a:ext cx="6746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วัตถุ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63912"/>
              </p:ext>
            </p:extLst>
          </p:nvPr>
        </p:nvGraphicFramePr>
        <p:xfrm>
          <a:off x="4740463" y="4809613"/>
          <a:ext cx="768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" name="Equation" r:id="rId26" imgW="520560" imgH="203040" progId="Equation.DSMT4">
                  <p:embed/>
                </p:oleObj>
              </mc:Choice>
              <mc:Fallback>
                <p:oleObj name="Equation" r:id="rId26" imgW="520560" imgH="203040" progId="Equation.DSMT4">
                  <p:embed/>
                  <p:pic>
                    <p:nvPicPr>
                      <p:cNvPr id="0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63" y="4809613"/>
                        <a:ext cx="7683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23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ทอดลูกเต๋า 2 ลูก 1 ครั้ง จงเขียนเหตุการณ์ต่อไปนี้</a:t>
            </a: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	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1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ผลบวกของแต้มเป็น 6 </a:t>
            </a:r>
            <a:r>
              <a:rPr lang="th-TH" sz="24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้มที่ขึ้นเป็นจำนวนคี่ทั้ง 2 ลูก </a:t>
            </a: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2. ผลบวกของแต้มเป็น 6 </a:t>
            </a:r>
            <a:r>
              <a:rPr lang="th-TH" sz="2400" b="1" dirty="0">
                <a:solidFill>
                  <a:srgbClr val="FF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หรือ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้มที่ขึ้นเป็นจำนวนคู่ทั้ง 2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อด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เต๋า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ครั้ง  จะได้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แซม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ิลสเปซ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คือ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S = { (1,1), (1,2), (1,3), (1,4), (1,5), (1,6), (2,1), (2,2), (2,3), (2,4), (2,5 ), (2,6), (3,1), (3,2), (3,3), (3,4), (3,5), (3,6), (4,1), (4,2), (4,3), (4,4), (4,5), (4,6), 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,1), (5,2), (5,3), (5,4), (5,5), (5,6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,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,1), (6,2), (6,3), (6,4), (6,5), (6,6) }</a:t>
            </a:r>
          </a:p>
          <a:p>
            <a:pPr marL="0" indent="0" eaLnBrk="1" hangingPunct="1"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ให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A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ผลบว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แต้มเป็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6 </a:t>
            </a: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....………………………………………………...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ให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B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เหตุการณ์ที่แต้มที่ขึ้นเป็นจำนวนคี่ทั้ง 2 ลูก </a:t>
            </a:r>
            <a:endParaRPr lang="en-US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B = ………………………………………………………………....………………………………………..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th-TH" sz="1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endParaRPr lang="th-TH" sz="1600" b="1" dirty="0">
              <a:latin typeface="TH SarabunPSK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th-TH" sz="2400" b="1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ให้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หตุการณ์ที่แต้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ขึ้นเป็นจำนวนคู่ทั้ง 2 ลูก</a:t>
            </a: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....…………………………………………………….</a:t>
            </a:r>
            <a:endParaRPr lang="th-TH" sz="2400" b="1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ว่า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 ผลบว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แต้มเป็น 6 และแต้มที่ขึ้นเป็นจำนวนคี่ทั้ง 2 ลูก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= …………………………………………………………………………………………………………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       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 ผลบวกของแต้มเป็น 6 หรือแต้มที่ขึ้นเป็นจำนวนคู่ทั้ง 2 ลูก</a:t>
            </a:r>
            <a:b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= ………………………………………………………………………………………………………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…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59405"/>
              </p:ext>
            </p:extLst>
          </p:nvPr>
        </p:nvGraphicFramePr>
        <p:xfrm>
          <a:off x="1416500" y="3657600"/>
          <a:ext cx="6492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4" imgW="444240" imgH="152280" progId="Equation.DSMT4">
                  <p:embed/>
                </p:oleObj>
              </mc:Choice>
              <mc:Fallback>
                <p:oleObj name="Equation" r:id="rId4" imgW="4442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00" y="3657600"/>
                        <a:ext cx="64928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06488"/>
              </p:ext>
            </p:extLst>
          </p:nvPr>
        </p:nvGraphicFramePr>
        <p:xfrm>
          <a:off x="1423163" y="2779614"/>
          <a:ext cx="6334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431640" imgH="152280" progId="Equation.DSMT4">
                  <p:embed/>
                </p:oleObj>
              </mc:Choice>
              <mc:Fallback>
                <p:oleObj name="Equation" r:id="rId6" imgW="4316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63" y="2779614"/>
                        <a:ext cx="6334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60847"/>
              </p:ext>
            </p:extLst>
          </p:nvPr>
        </p:nvGraphicFramePr>
        <p:xfrm>
          <a:off x="1417188" y="3200400"/>
          <a:ext cx="63341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8" imgW="431640" imgH="152280" progId="Equation.DSMT4">
                  <p:embed/>
                </p:oleObj>
              </mc:Choice>
              <mc:Fallback>
                <p:oleObj name="Equation" r:id="rId8" imgW="4316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188" y="3200400"/>
                        <a:ext cx="633413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70617"/>
              </p:ext>
            </p:extLst>
          </p:nvPr>
        </p:nvGraphicFramePr>
        <p:xfrm>
          <a:off x="1419166" y="4021775"/>
          <a:ext cx="6492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0" imgW="444240" imgH="152280" progId="Equation.DSMT4">
                  <p:embed/>
                </p:oleObj>
              </mc:Choice>
              <mc:Fallback>
                <p:oleObj name="Equation" r:id="rId10" imgW="4442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166" y="4021775"/>
                        <a:ext cx="649288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3276600" y="685800"/>
            <a:ext cx="2971800" cy="609600"/>
          </a:xfr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คนิค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บ</a:t>
            </a:r>
            <a:endParaRPr lang="th-TH" sz="32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2606051"/>
            <a:ext cx="7696200" cy="2362200"/>
          </a:xfr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th-TH" sz="28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ที่ 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1 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ดลองหนึ่งประกอบด้วยการกระทำที่เป็นไปได้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วิธีที่แตกต่าง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น  การกระทำที่ 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มีทางเป็นไปได้ </a:t>
            </a:r>
            <a:r>
              <a:rPr lang="th-TH" sz="28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8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แตกต่างกัน เรื่อยไปจนถึงการกระทำ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k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างเป็นไป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   </a:t>
            </a:r>
            <a:r>
              <a:rPr lang="th-TH" sz="28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ี่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กต่างกัน  การกระทำต่อเนื่องจากการกระทำที่ </a:t>
            </a:r>
            <a:r>
              <a:rPr lang="en-US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ปการกระทำที่ 2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นถึงการ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ะทำที่ </a:t>
            </a:r>
            <a:r>
              <a:rPr lang="en-US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k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จะ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จำนวนวิธีหรือผลลัพธ์ที่เป็นไปได้เท่ากับ  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ที่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กต่าง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49372"/>
              </p:ext>
            </p:extLst>
          </p:nvPr>
        </p:nvGraphicFramePr>
        <p:xfrm>
          <a:off x="6884334" y="2711559"/>
          <a:ext cx="265430" cy="36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334" y="2711559"/>
                        <a:ext cx="265430" cy="368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26442"/>
              </p:ext>
            </p:extLst>
          </p:nvPr>
        </p:nvGraphicFramePr>
        <p:xfrm>
          <a:off x="5005252" y="3152514"/>
          <a:ext cx="2857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วัตถุ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252" y="3152514"/>
                        <a:ext cx="2857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2365"/>
              </p:ext>
            </p:extLst>
          </p:nvPr>
        </p:nvGraphicFramePr>
        <p:xfrm>
          <a:off x="3661956" y="3583588"/>
          <a:ext cx="285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วัตถุ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956" y="3583588"/>
                        <a:ext cx="2857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76087"/>
              </p:ext>
            </p:extLst>
          </p:nvPr>
        </p:nvGraphicFramePr>
        <p:xfrm>
          <a:off x="2346959" y="4434851"/>
          <a:ext cx="1366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วัตถุ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59" y="4434851"/>
                        <a:ext cx="1366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สี่เหลี่ยมผืนผ้า 9"/>
          <p:cNvSpPr/>
          <p:nvPr/>
        </p:nvSpPr>
        <p:spPr>
          <a:xfrm>
            <a:off x="594357" y="1810735"/>
            <a:ext cx="1353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ฎการคูณ</a:t>
            </a:r>
            <a:endParaRPr lang="th-TH" sz="32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5773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632855"/>
            <a:ext cx="7696200" cy="3657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3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ริษัท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หน่ายรถยนต์ตราหนึ่ง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ถยนต์ให้เลือก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ุ่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ุ่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ี และแต่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ุ่น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ั้งชนิดเกียร์ธรรมดาและเกียร์อัตโนมัติ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วิธีเลือกซื้อรถยนต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ลือ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ุ่นรถยนต์ได้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4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วิธี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ต่ละวิธีของรุ่นรถยนต์ที่เลือกได้ จะเลือกสีของรถยนต์ได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วิธี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แต่ละรุ่นและสีของรถยนต์ที่เลือกได้ จะเลือกชนิดของเกียร์รถยนต์ได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วิธี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เกียร์ธรรมดาและเกียร์อัตโนมัติ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ดังนั้น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วิธีในการเลือกซื้อรถยนต์ทั้งหมด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=  4 x 5 x 2  =  40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025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rayons">
      <a:majorFont>
        <a:latin typeface="Comic Sans MS"/>
        <a:ea typeface=""/>
        <a:cs typeface="Angsana New"/>
      </a:majorFont>
      <a:minorFont>
        <a:latin typeface="Comic Sans MS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ชุดรูปแบบของ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070</TotalTime>
  <Words>1135</Words>
  <Application>Microsoft Office PowerPoint</Application>
  <PresentationFormat>นำเสนอทางหน้าจอ (4:3)</PresentationFormat>
  <Paragraphs>206</Paragraphs>
  <Slides>26</Slides>
  <Notes>1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5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2</vt:i4>
      </vt:variant>
      <vt:variant>
        <vt:lpstr>ชื่อเรื่องสไลด์</vt:lpstr>
      </vt:variant>
      <vt:variant>
        <vt:i4>26</vt:i4>
      </vt:variant>
    </vt:vector>
  </HeadingPairs>
  <TitlesOfParts>
    <vt:vector size="34" baseType="lpstr">
      <vt:lpstr>Angsana New</vt:lpstr>
      <vt:lpstr>Arial</vt:lpstr>
      <vt:lpstr>Comic Sans MS</vt:lpstr>
      <vt:lpstr>TH Sarabun New</vt:lpstr>
      <vt:lpstr>TH SarabunPSK</vt:lpstr>
      <vt:lpstr>Crayons</vt:lpstr>
      <vt:lpstr>Equation</vt:lpstr>
      <vt:lpstr>MathType 6.0 Equation</vt:lpstr>
      <vt:lpstr>   บทที่ 1  ความน่าจะเป็นเบื้องต้น เรียนสัปดาห์ที่ 9 - 12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เทคนิคการนับ</vt:lpstr>
      <vt:lpstr>งานนำเสนอ PowerPoint</vt:lpstr>
      <vt:lpstr>เทคนิคการนับ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eTuM</dc:creator>
  <cp:lastModifiedBy>User</cp:lastModifiedBy>
  <cp:revision>643</cp:revision>
  <cp:lastPrinted>2015-03-04T09:11:43Z</cp:lastPrinted>
  <dcterms:created xsi:type="dcterms:W3CDTF">2010-05-17T15:21:54Z</dcterms:created>
  <dcterms:modified xsi:type="dcterms:W3CDTF">2019-08-26T14:08:44Z</dcterms:modified>
</cp:coreProperties>
</file>